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2D2945">
        <w:rPr>
          <w:b/>
          <w:sz w:val="28"/>
          <w:szCs w:val="28"/>
        </w:rPr>
        <w:tab/>
      </w:r>
      <w:r w:rsidR="002D2945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</w:p>
    <w:p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:rsidR="000D2B2B" w:rsidRPr="000D2B2B" w:rsidRDefault="009704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Working with File Practice</w:t>
      </w:r>
    </w:p>
    <w:p w:rsidR="000D2B2B" w:rsidRPr="000D2B2B" w:rsidRDefault="00C752E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1.16</w:t>
      </w:r>
      <w:r w:rsidR="00203D1B">
        <w:rPr>
          <w:b/>
          <w:sz w:val="28"/>
          <w:szCs w:val="28"/>
        </w:rPr>
        <w:t>.20</w:t>
      </w:r>
      <w:r>
        <w:rPr>
          <w:b/>
          <w:sz w:val="28"/>
          <w:szCs w:val="28"/>
        </w:rPr>
        <w:t>20</w:t>
      </w:r>
    </w:p>
    <w:p w:rsidR="000D2B2B" w:rsidRDefault="000D2B2B" w:rsidP="000D2B2B">
      <w:pPr>
        <w:pStyle w:val="NoSpacing"/>
      </w:pPr>
    </w:p>
    <w:p w:rsidR="009A6C1A" w:rsidRDefault="00C752E4" w:rsidP="009A6C1A">
      <w:pPr>
        <w:pStyle w:val="NoSpacing"/>
        <w:rPr>
          <w:b/>
        </w:rPr>
      </w:pPr>
      <w:r>
        <w:rPr>
          <w:b/>
        </w:rPr>
        <w:t>When your programs are completed, s</w:t>
      </w:r>
      <w:bookmarkStart w:id="0" w:name="_GoBack"/>
      <w:bookmarkEnd w:id="0"/>
      <w:r>
        <w:rPr>
          <w:b/>
        </w:rPr>
        <w:t>ubmit your source code</w:t>
      </w:r>
      <w:r w:rsidR="000D2B2B" w:rsidRPr="000D2B2B">
        <w:rPr>
          <w:b/>
        </w:rPr>
        <w:t>.</w:t>
      </w:r>
    </w:p>
    <w:p w:rsidR="009A6C1A" w:rsidRDefault="009A6C1A" w:rsidP="009A6C1A">
      <w:pPr>
        <w:pStyle w:val="NoSpacing"/>
      </w:pPr>
    </w:p>
    <w:p w:rsidR="00775470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 Write all of the words backwards to another file.  The input file is named forward.txt and the output file is backwards.txt.</w:t>
      </w:r>
    </w:p>
    <w:p w:rsidR="00970424" w:rsidRDefault="00970424" w:rsidP="00970424">
      <w:pPr>
        <w:spacing w:after="0" w:line="240" w:lineRule="auto"/>
      </w:pPr>
    </w:p>
    <w:p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The program should remove all words less than 3 characters and write the remaining words to a file.  The output file should be the same as the input file less the short words.</w:t>
      </w:r>
      <w:r w:rsidR="00825E2E">
        <w:t xml:space="preserve">  The input file is regular.txt and the output file should be shorter.txt</w:t>
      </w:r>
    </w:p>
    <w:p w:rsidR="00970424" w:rsidRDefault="00970424" w:rsidP="00970424">
      <w:pPr>
        <w:pStyle w:val="ListParagraph"/>
      </w:pPr>
    </w:p>
    <w:p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A quadratic</w:t>
      </w:r>
      <w:r w:rsidR="00151165">
        <w:t xml:space="preserve"> equation</w:t>
      </w:r>
      <w:r w:rsidR="004566F1">
        <w:t xml:space="preserve"> has the </w:t>
      </w:r>
      <w:proofErr w:type="gramStart"/>
      <w:r w:rsidR="004566F1">
        <w:t xml:space="preserve">form </w:t>
      </w:r>
      <w:r w:rsidRPr="00970424">
        <w:rPr>
          <w:position w:val="-6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15.9pt" o:ole="">
            <v:imagedata r:id="rId5" o:title=""/>
          </v:shape>
          <o:OLEObject Type="Embed" ProgID="Equation.DSMT4" ShapeID="_x0000_i1025" DrawAspect="Content" ObjectID="_1666781362" r:id="rId6"/>
        </w:object>
      </w:r>
      <w:r w:rsidR="00151165">
        <w:t xml:space="preserve"> .  The roots of this</w:t>
      </w:r>
      <w:r>
        <w:t xml:space="preserve"> polynomial can be calculated as follows:</w:t>
      </w:r>
    </w:p>
    <w:p w:rsidR="00970424" w:rsidRDefault="004566F1" w:rsidP="00970424">
      <w:pPr>
        <w:spacing w:after="0" w:line="240" w:lineRule="auto"/>
        <w:ind w:left="1440"/>
      </w:pPr>
      <w:r w:rsidRPr="004566F1">
        <w:rPr>
          <w:position w:val="-66"/>
        </w:rPr>
        <w:object w:dxaOrig="2060" w:dyaOrig="1440">
          <v:shape id="_x0000_i1026" type="#_x0000_t75" style="width:102.75pt;height:1in" o:ole="">
            <v:imagedata r:id="rId7" o:title=""/>
          </v:shape>
          <o:OLEObject Type="Embed" ProgID="Equation.DSMT4" ShapeID="_x0000_i1026" DrawAspect="Content" ObjectID="_1666781363" r:id="rId8"/>
        </w:object>
      </w:r>
      <w:r w:rsidR="00970424">
        <w:t xml:space="preserve"> </w:t>
      </w:r>
    </w:p>
    <w:p w:rsidR="004566F1" w:rsidRDefault="004566F1" w:rsidP="004566F1">
      <w:pPr>
        <w:spacing w:after="0" w:line="240" w:lineRule="auto"/>
        <w:ind w:left="720"/>
      </w:pPr>
      <w:r>
        <w:t xml:space="preserve">The program should read the values of a, b, and c from a disk file (data.txt). The program should then calculate the roots and write </w:t>
      </w:r>
      <w:proofErr w:type="gramStart"/>
      <w:r>
        <w:t>them</w:t>
      </w:r>
      <w:proofErr w:type="gramEnd"/>
      <w:r>
        <w:t xml:space="preserve"> to a disk file (roots.txt). If the discriminant b</w:t>
      </w:r>
      <w:r w:rsidRPr="004566F1">
        <w:rPr>
          <w:vertAlign w:val="superscript"/>
        </w:rPr>
        <w:t>2</w:t>
      </w:r>
      <w:r>
        <w:t>-4ac is negative, write the string “No real roots” to the file.</w:t>
      </w:r>
    </w:p>
    <w:p w:rsidR="00957155" w:rsidRDefault="00957155" w:rsidP="004566F1">
      <w:pPr>
        <w:spacing w:after="0" w:line="240" w:lineRule="auto"/>
        <w:ind w:left="720"/>
      </w:pPr>
    </w:p>
    <w:p w:rsidR="00957155" w:rsidRDefault="00957155" w:rsidP="004566F1">
      <w:pPr>
        <w:spacing w:after="0" w:line="240" w:lineRule="auto"/>
        <w:ind w:left="720"/>
      </w:pPr>
      <w:r>
        <w:t>Extra Credit:</w:t>
      </w:r>
    </w:p>
    <w:p w:rsidR="00957155" w:rsidRDefault="00957155" w:rsidP="004566F1">
      <w:pPr>
        <w:spacing w:after="0" w:line="240" w:lineRule="auto"/>
        <w:ind w:left="720"/>
      </w:pPr>
      <w:r>
        <w:t>Modify problem 3 to handle complex numbers</w:t>
      </w:r>
    </w:p>
    <w:p w:rsidR="00775470" w:rsidRPr="002C6B47" w:rsidRDefault="00775470" w:rsidP="00775470">
      <w:pPr>
        <w:spacing w:after="0" w:line="240" w:lineRule="auto"/>
        <w:ind w:left="1440"/>
      </w:pPr>
    </w:p>
    <w:p w:rsidR="00BD2ADC" w:rsidRPr="000D2B2B" w:rsidRDefault="00BD2ADC" w:rsidP="00B2164E">
      <w:pPr>
        <w:pStyle w:val="NoSpacing"/>
        <w:ind w:left="720"/>
        <w:rPr>
          <w:b/>
        </w:rPr>
      </w:pPr>
    </w:p>
    <w:sectPr w:rsidR="00BD2ADC" w:rsidRPr="000D2B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17A6BC1"/>
    <w:multiLevelType w:val="hybridMultilevel"/>
    <w:tmpl w:val="A6021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2B"/>
    <w:rsid w:val="000443DF"/>
    <w:rsid w:val="00055995"/>
    <w:rsid w:val="000C6BBB"/>
    <w:rsid w:val="000D2B2B"/>
    <w:rsid w:val="00151165"/>
    <w:rsid w:val="00185A93"/>
    <w:rsid w:val="00193F80"/>
    <w:rsid w:val="00203D1B"/>
    <w:rsid w:val="002D2945"/>
    <w:rsid w:val="003218AA"/>
    <w:rsid w:val="00337277"/>
    <w:rsid w:val="003E51D7"/>
    <w:rsid w:val="004566F1"/>
    <w:rsid w:val="004837E4"/>
    <w:rsid w:val="004D1CB5"/>
    <w:rsid w:val="00614E0A"/>
    <w:rsid w:val="006315B7"/>
    <w:rsid w:val="00656F2A"/>
    <w:rsid w:val="00746467"/>
    <w:rsid w:val="00775470"/>
    <w:rsid w:val="007A463F"/>
    <w:rsid w:val="007B1773"/>
    <w:rsid w:val="007B49CD"/>
    <w:rsid w:val="007D69C5"/>
    <w:rsid w:val="007E1AEC"/>
    <w:rsid w:val="00825E2E"/>
    <w:rsid w:val="00876371"/>
    <w:rsid w:val="00907757"/>
    <w:rsid w:val="00957155"/>
    <w:rsid w:val="00966E8C"/>
    <w:rsid w:val="00970424"/>
    <w:rsid w:val="00981395"/>
    <w:rsid w:val="009A6C1A"/>
    <w:rsid w:val="00B2164E"/>
    <w:rsid w:val="00B90ACE"/>
    <w:rsid w:val="00BD2ADC"/>
    <w:rsid w:val="00BE2467"/>
    <w:rsid w:val="00BF6DC9"/>
    <w:rsid w:val="00C738DE"/>
    <w:rsid w:val="00C752E4"/>
    <w:rsid w:val="00D01F18"/>
    <w:rsid w:val="00D07243"/>
    <w:rsid w:val="00D74EF5"/>
    <w:rsid w:val="00D7695A"/>
    <w:rsid w:val="00DD3576"/>
    <w:rsid w:val="00DE4E13"/>
    <w:rsid w:val="00E01C73"/>
    <w:rsid w:val="00E51879"/>
    <w:rsid w:val="00E63A98"/>
    <w:rsid w:val="00F604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77466F3C-9079-4D18-996E-70223CF72D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3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cp:lastPrinted>2012-10-14T15:52:00Z</cp:lastPrinted>
  <dcterms:created xsi:type="dcterms:W3CDTF">2019-10-23T17:20:00Z</dcterms:created>
  <dcterms:modified xsi:type="dcterms:W3CDTF">2020-11-13T1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